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59" r:id="rId5"/>
    <p:sldId id="260" r:id="rId6"/>
    <p:sldId id="263" r:id="rId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73" d="100"/>
          <a:sy n="73" d="100"/>
        </p:scale>
        <p:origin x="61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8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19.wmf"/><Relationship Id="rId10" Type="http://schemas.openxmlformats.org/officeDocument/2006/relationships/image" Target="../media/image35.wmf"/><Relationship Id="rId4" Type="http://schemas.openxmlformats.org/officeDocument/2006/relationships/image" Target="../media/image30.wmf"/><Relationship Id="rId9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34CCB2-2F05-403C-A2C0-DB2C46824AD9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35F8FD-1BE6-4A6A-AD48-844DA0CA0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4506DDC-46D7-443B-8376-04EF1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BABA5B0-3C7D-4BA6-9913-2C3967045F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08E19E-492F-4F28-BA5A-397CB39C6E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23053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C2C0B3-999B-4971-9143-4EB5B54FAC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425E9B7-DDB6-401E-9030-A94E30D213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1CC150-7659-42F9-8595-8019D671FD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051AD6-24E3-4704-BE32-CFB4C92BEA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F33259-2188-4AAE-84EF-38D6DA778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8909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CC8D560-D862-46FD-9A49-80759AB89A0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150E12A-A4D7-430E-B743-D84B579FBD9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1E8179-19A3-4D98-830C-C1FC353287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B09C351-A7EC-4233-8E74-AB4185CBF4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CC20B30-76F7-4070-9F9F-EE751631C3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320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B6D49-7841-4CFE-883B-BB863D485D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0F615B6-BC12-4919-A8B3-5FF45C0D32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1ACC69B-0496-4F23-A865-01FD931BF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0C2A79-F7AF-4DFB-90FE-C0AB67FD6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B189C49-B232-42C7-A1AD-320F6A6A28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3163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D2A5A8-C65A-4B6E-A828-A989679A78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6279BC-DF7C-4EA7-ABE6-AD8D817C477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452861-847D-4D3D-8F52-BE253CF1EB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1D9268A-437B-417E-9E40-B3268C4041D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E3F2B92-C9AD-4B28-B9B8-E6D2C7516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4665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E8D758-41E8-41A3-9D9A-3EFFB9FF16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AFAB831-4F8B-49D7-B750-11FF1E526C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01A27D9-485E-4C6C-8C2B-82D044B225A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35941B-362B-440A-B55E-54DE627970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3C91F84-24F6-48F3-9271-9E4CA086FA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581996-AEB0-4474-8741-29B4B8344D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34875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4F7CC9-2676-4F45-9A03-E938F0ACE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A4222DC-7AD0-4775-BC6F-F8F13323F8D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03A3B59-21F8-41EC-972F-31EA4378BC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1B2C474-A416-4680-807D-56D61B306E5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F8E9B43-F5B4-4D9A-9E5B-3BDB80B882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9AC3972-7FBF-4801-B33F-EF4BCE81055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EF8993-7B3F-408D-85D1-BE9C9FE04E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7F5D0623-5E82-44AC-9936-70E0A6B6E8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6872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BE09E2-2802-4C87-AED8-FD505A1E4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A321F8C-8A46-49F2-B24B-38B961CC00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1D9387-664B-424F-B92E-635244D447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B54F8A-41B8-4ACE-BBE6-4E74049816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73615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1FBFC6B-D870-431D-BEAA-2C43E288C2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56978A-9176-45D6-9E19-26681128D8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5FB1BC8-D183-48F2-95A6-E361249ED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668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797EAC-72F2-4F84-973D-2891FB5B6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138B20-2E70-4B3A-920D-E3F8BE58A5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5538A61-A8A4-41C4-88D2-7F38C3E631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C15D1B6-D4A2-42D9-A47E-2DC39106E8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AB399F-2056-4786-81B0-ACC1CDF247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8CDC93-C2FC-4A72-A66C-FAFA3DBFDE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4671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1B1242-3C01-4B49-8817-956ECBFD10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E36D7BE-0665-4AEE-B5E6-AF61244FCC8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F2D8C30-8686-4E1C-884E-0343C6857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3B20DDE-C812-4E2B-9C89-4CE15D0F0B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67D4B0E-9D60-4527-803F-518B616E21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FA6BF1-E73B-4BA5-82AA-BD6C7CFA21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7374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7D18A9-328D-4EE6-B0DC-B324409C96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EA9440-FFE9-4381-AAA0-C617668299F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AC2C7F-A4B9-4FA3-A38B-4E5E4E4354C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940AF2-D1A5-4276-9041-7D4CC5A6DB06}" type="datetimeFigureOut">
              <a:rPr lang="en-US" smtClean="0"/>
              <a:t>4/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8B56EA9-522C-410D-B2E0-8EEBBD03A0B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1331A5-9BB7-437D-B719-B41ED84CE3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D2E7A9-E181-4C96-9AEB-BCFDF99C5B7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5745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image" Target="../media/image16.png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1.wmf"/><Relationship Id="rId18" Type="http://schemas.openxmlformats.org/officeDocument/2006/relationships/image" Target="../media/image23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24.bin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1.bin"/><Relationship Id="rId10" Type="http://schemas.openxmlformats.org/officeDocument/2006/relationships/oleObject" Target="../embeddings/oleObject18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0.bin"/><Relationship Id="rId22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37.bin"/><Relationship Id="rId3" Type="http://schemas.openxmlformats.org/officeDocument/2006/relationships/image" Target="../media/image39.png"/><Relationship Id="rId21" Type="http://schemas.openxmlformats.org/officeDocument/2006/relationships/image" Target="../media/image33.wmf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5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37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23" Type="http://schemas.openxmlformats.org/officeDocument/2006/relationships/image" Target="../media/image34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3.bin"/><Relationship Id="rId31" Type="http://schemas.openxmlformats.org/officeDocument/2006/relationships/image" Target="../media/image38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6.wmf"/><Relationship Id="rId30" Type="http://schemas.openxmlformats.org/officeDocument/2006/relationships/oleObject" Target="../embeddings/oleObject39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51.png"/><Relationship Id="rId21" Type="http://schemas.openxmlformats.org/officeDocument/2006/relationships/image" Target="../media/image47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6.wmf"/><Relationship Id="rId25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4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8.wmf"/><Relationship Id="rId10" Type="http://schemas.openxmlformats.org/officeDocument/2006/relationships/oleObject" Target="../embeddings/oleObject43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5.bin"/><Relationship Id="rId22" Type="http://schemas.openxmlformats.org/officeDocument/2006/relationships/oleObject" Target="../embeddings/oleObject50.bin"/><Relationship Id="rId27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B7A8C1-8AA1-431F-8A54-4941868B180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9.4 Solve Quadratic Equations in Quadratic Form</a:t>
            </a:r>
          </a:p>
        </p:txBody>
      </p:sp>
    </p:spTree>
    <p:extLst>
      <p:ext uri="{BB962C8B-B14F-4D97-AF65-F5344CB8AC3E}">
        <p14:creationId xmlns:p14="http://schemas.microsoft.com/office/powerpoint/2010/main" val="95602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5F118C6-DB1F-4CA7-A3B6-6483959451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7014"/>
            <a:ext cx="11837930" cy="4131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7443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4FBEAC27-117D-4072-8736-1C2A495E1A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15" y="195309"/>
            <a:ext cx="4700452" cy="73016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833045"/>
              </p:ext>
            </p:extLst>
          </p:nvPr>
        </p:nvGraphicFramePr>
        <p:xfrm>
          <a:off x="627257" y="925475"/>
          <a:ext cx="3207951" cy="75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4" imgW="1384200" imgH="304560" progId="Equation.DSMT4">
                  <p:embed/>
                </p:oleObj>
              </mc:Choice>
              <mc:Fallback>
                <p:oleObj name="Equation" r:id="rId4" imgW="138420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7257" y="925475"/>
                        <a:ext cx="3207951" cy="75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944260"/>
              </p:ext>
            </p:extLst>
          </p:nvPr>
        </p:nvGraphicFramePr>
        <p:xfrm>
          <a:off x="4676264" y="925475"/>
          <a:ext cx="941005" cy="503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6264" y="925475"/>
                        <a:ext cx="941005" cy="503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931673"/>
              </p:ext>
            </p:extLst>
          </p:nvPr>
        </p:nvGraphicFramePr>
        <p:xfrm>
          <a:off x="1203845" y="1768147"/>
          <a:ext cx="2295064" cy="504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03845" y="1768147"/>
                        <a:ext cx="2295064" cy="5046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2757094"/>
              </p:ext>
            </p:extLst>
          </p:nvPr>
        </p:nvGraphicFramePr>
        <p:xfrm>
          <a:off x="1663380" y="2341987"/>
          <a:ext cx="2301831" cy="89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name="Equation" r:id="rId10" imgW="1218960" imgH="444240" progId="Equation.DSMT4">
                  <p:embed/>
                </p:oleObj>
              </mc:Choice>
              <mc:Fallback>
                <p:oleObj name="Equation" r:id="rId10" imgW="1218960" imgH="4442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63380" y="2341987"/>
                        <a:ext cx="2301831" cy="89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15255"/>
              </p:ext>
            </p:extLst>
          </p:nvPr>
        </p:nvGraphicFramePr>
        <p:xfrm>
          <a:off x="344712" y="2487275"/>
          <a:ext cx="721843" cy="112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name="Equation" r:id="rId12" imgW="431640" imgH="634680" progId="Equation.DSMT4">
                  <p:embed/>
                </p:oleObj>
              </mc:Choice>
              <mc:Fallback>
                <p:oleObj name="Equation" r:id="rId12" imgW="431640" imgH="6346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712" y="2487275"/>
                        <a:ext cx="721843" cy="112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07890"/>
              </p:ext>
            </p:extLst>
          </p:nvPr>
        </p:nvGraphicFramePr>
        <p:xfrm>
          <a:off x="1203845" y="3293474"/>
          <a:ext cx="311150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name="Equation" r:id="rId14" imgW="1904760" imgH="545760" progId="Equation.DSMT4">
                  <p:embed/>
                </p:oleObj>
              </mc:Choice>
              <mc:Fallback>
                <p:oleObj name="Equation" r:id="rId14" imgW="1904760" imgH="545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203845" y="3293474"/>
                        <a:ext cx="3111500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398957"/>
              </p:ext>
            </p:extLst>
          </p:nvPr>
        </p:nvGraphicFramePr>
        <p:xfrm>
          <a:off x="1942102" y="4265874"/>
          <a:ext cx="174307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name="Equation" r:id="rId16" imgW="1066680" imgH="431640" progId="Equation.DSMT4">
                  <p:embed/>
                </p:oleObj>
              </mc:Choice>
              <mc:Fallback>
                <p:oleObj name="Equation" r:id="rId16" imgW="106668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42102" y="4265874"/>
                        <a:ext cx="1743075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031500"/>
              </p:ext>
            </p:extLst>
          </p:nvPr>
        </p:nvGraphicFramePr>
        <p:xfrm>
          <a:off x="1942102" y="5131062"/>
          <a:ext cx="9128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name="Equation" r:id="rId18" imgW="558720" imgH="393480" progId="Equation.DSMT4">
                  <p:embed/>
                </p:oleObj>
              </mc:Choice>
              <mc:Fallback>
                <p:oleObj name="Equation" r:id="rId18" imgW="5587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942102" y="5131062"/>
                        <a:ext cx="912813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320113"/>
              </p:ext>
            </p:extLst>
          </p:nvPr>
        </p:nvGraphicFramePr>
        <p:xfrm>
          <a:off x="1942102" y="5908861"/>
          <a:ext cx="1036638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name="Equation" r:id="rId20" imgW="634680" imgH="393480" progId="Equation.DSMT4">
                  <p:embed/>
                </p:oleObj>
              </mc:Choice>
              <mc:Fallback>
                <p:oleObj name="Equation" r:id="rId20" imgW="63468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942102" y="5908861"/>
                        <a:ext cx="1036638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129859"/>
              </p:ext>
            </p:extLst>
          </p:nvPr>
        </p:nvGraphicFramePr>
        <p:xfrm>
          <a:off x="6160740" y="1872437"/>
          <a:ext cx="1216070" cy="800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22" imgW="634680" imgH="393480" progId="Equation.DSMT4">
                  <p:embed/>
                </p:oleObj>
              </mc:Choice>
              <mc:Fallback>
                <p:oleObj name="Equation" r:id="rId22" imgW="6346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160740" y="1872437"/>
                        <a:ext cx="1216070" cy="800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03258"/>
              </p:ext>
            </p:extLst>
          </p:nvPr>
        </p:nvGraphicFramePr>
        <p:xfrm>
          <a:off x="5660677" y="2931299"/>
          <a:ext cx="270351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1" name="Equation" r:id="rId24" imgW="1168200" imgH="393480" progId="Equation.DSMT4">
                  <p:embed/>
                </p:oleObj>
              </mc:Choice>
              <mc:Fallback>
                <p:oleObj name="Equation" r:id="rId24" imgW="11682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660677" y="2931299"/>
                        <a:ext cx="2703513" cy="974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979786"/>
              </p:ext>
            </p:extLst>
          </p:nvPr>
        </p:nvGraphicFramePr>
        <p:xfrm>
          <a:off x="4912170" y="4176353"/>
          <a:ext cx="42005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2" name="Equation" r:id="rId26" imgW="1815840" imgH="444240" progId="Equation.DSMT4">
                  <p:embed/>
                </p:oleObj>
              </mc:Choice>
              <mc:Fallback>
                <p:oleObj name="Equation" r:id="rId26" imgW="1815840" imgH="44424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4912170" y="4176353"/>
                        <a:ext cx="420052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1176"/>
              </p:ext>
            </p:extLst>
          </p:nvPr>
        </p:nvGraphicFramePr>
        <p:xfrm>
          <a:off x="5322540" y="5453837"/>
          <a:ext cx="3378200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3" name="Equation" r:id="rId28" imgW="1460160" imgH="431640" progId="Equation.DSMT4">
                  <p:embed/>
                </p:oleObj>
              </mc:Choice>
              <mc:Fallback>
                <p:oleObj name="Equation" r:id="rId28" imgW="1460160" imgH="4316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322540" y="5453837"/>
                        <a:ext cx="3378200" cy="1068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19542"/>
              </p:ext>
            </p:extLst>
          </p:nvPr>
        </p:nvGraphicFramePr>
        <p:xfrm>
          <a:off x="8008228" y="292845"/>
          <a:ext cx="4060825" cy="227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4" name="Equation" r:id="rId30" imgW="1752480" imgH="914400" progId="Equation.DSMT4">
                  <p:embed/>
                </p:oleObj>
              </mc:Choice>
              <mc:Fallback>
                <p:oleObj name="Equation" r:id="rId30" imgW="1752480" imgH="914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008228" y="292845"/>
                        <a:ext cx="4060825" cy="2271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884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391A981C-A2C5-4900-8CDD-C36ABFA8C9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" y="209006"/>
            <a:ext cx="6795001" cy="99277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37261"/>
              </p:ext>
            </p:extLst>
          </p:nvPr>
        </p:nvGraphicFramePr>
        <p:xfrm>
          <a:off x="7069321" y="391069"/>
          <a:ext cx="15890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69321" y="391069"/>
                        <a:ext cx="158908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697024"/>
              </p:ext>
            </p:extLst>
          </p:nvPr>
        </p:nvGraphicFramePr>
        <p:xfrm>
          <a:off x="2119313" y="1201783"/>
          <a:ext cx="226536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" imgW="977760" imgH="203040" progId="Equation.DSMT4">
                  <p:embed/>
                </p:oleObj>
              </mc:Choice>
              <mc:Fallback>
                <p:oleObj name="Equation" r:id="rId6" imgW="9777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19313" y="1201783"/>
                        <a:ext cx="2265362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229360"/>
              </p:ext>
            </p:extLst>
          </p:nvPr>
        </p:nvGraphicFramePr>
        <p:xfrm>
          <a:off x="4572000" y="1280841"/>
          <a:ext cx="259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72000" y="1280841"/>
                        <a:ext cx="2590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844746"/>
              </p:ext>
            </p:extLst>
          </p:nvPr>
        </p:nvGraphicFramePr>
        <p:xfrm>
          <a:off x="2041525" y="1847850"/>
          <a:ext cx="253047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10" imgW="1091880" imgH="253800" progId="Equation.DSMT4">
                  <p:embed/>
                </p:oleObj>
              </mc:Choice>
              <mc:Fallback>
                <p:oleObj name="Equation" r:id="rId10" imgW="1091880" imgH="2538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41525" y="1847850"/>
                        <a:ext cx="2530475" cy="630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48045"/>
              </p:ext>
            </p:extLst>
          </p:nvPr>
        </p:nvGraphicFramePr>
        <p:xfrm>
          <a:off x="2385469" y="2619330"/>
          <a:ext cx="150018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12" imgW="647640" imgH="203040" progId="Equation.DSMT4">
                  <p:embed/>
                </p:oleObj>
              </mc:Choice>
              <mc:Fallback>
                <p:oleObj name="Equation" r:id="rId12" imgW="6476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85469" y="2619330"/>
                        <a:ext cx="150018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985229"/>
              </p:ext>
            </p:extLst>
          </p:nvPr>
        </p:nvGraphicFramePr>
        <p:xfrm>
          <a:off x="2385469" y="3262993"/>
          <a:ext cx="15890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14" imgW="685800" imgH="253800" progId="Equation.DSMT4">
                  <p:embed/>
                </p:oleObj>
              </mc:Choice>
              <mc:Fallback>
                <p:oleObj name="Equation" r:id="rId14" imgW="68580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85469" y="3262993"/>
                        <a:ext cx="158908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219639"/>
              </p:ext>
            </p:extLst>
          </p:nvPr>
        </p:nvGraphicFramePr>
        <p:xfrm>
          <a:off x="2030413" y="4048125"/>
          <a:ext cx="1766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30413" y="4048125"/>
                        <a:ext cx="176688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3005321"/>
              </p:ext>
            </p:extLst>
          </p:nvPr>
        </p:nvGraphicFramePr>
        <p:xfrm>
          <a:off x="4050824" y="4048125"/>
          <a:ext cx="1766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17" imgW="761760" imgH="253800" progId="Equation.DSMT4">
                  <p:embed/>
                </p:oleObj>
              </mc:Choice>
              <mc:Fallback>
                <p:oleObj name="Equation" r:id="rId17" imgW="76176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0824" y="4048125"/>
                        <a:ext cx="1766887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840488"/>
              </p:ext>
            </p:extLst>
          </p:nvPr>
        </p:nvGraphicFramePr>
        <p:xfrm>
          <a:off x="2413793" y="5104561"/>
          <a:ext cx="10001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413793" y="5104561"/>
                        <a:ext cx="1000125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18559"/>
              </p:ext>
            </p:extLst>
          </p:nvPr>
        </p:nvGraphicFramePr>
        <p:xfrm>
          <a:off x="4290197" y="5104561"/>
          <a:ext cx="1001712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21" imgW="431640" imgH="177480" progId="Equation.DSMT4">
                  <p:embed/>
                </p:oleObj>
              </mc:Choice>
              <mc:Fallback>
                <p:oleObj name="Equation" r:id="rId21" imgW="431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90197" y="5104561"/>
                        <a:ext cx="1001712" cy="439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289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330A3CE-5B5F-4C2A-96D2-AEDB1C4A6B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964" y="49768"/>
            <a:ext cx="5137368" cy="130727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862598"/>
              </p:ext>
            </p:extLst>
          </p:nvPr>
        </p:nvGraphicFramePr>
        <p:xfrm>
          <a:off x="5264332" y="266037"/>
          <a:ext cx="1123405" cy="87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4" imgW="419040" imgH="304560" progId="Equation.DSMT4">
                  <p:embed/>
                </p:oleObj>
              </mc:Choice>
              <mc:Fallback>
                <p:oleObj name="Equation" r:id="rId4" imgW="4190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64332" y="266037"/>
                        <a:ext cx="1123405" cy="87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536959"/>
              </p:ext>
            </p:extLst>
          </p:nvPr>
        </p:nvGraphicFramePr>
        <p:xfrm>
          <a:off x="1315629" y="1140777"/>
          <a:ext cx="33528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" imgW="1447560" imgH="520560" progId="Equation.DSMT4">
                  <p:embed/>
                </p:oleObj>
              </mc:Choice>
              <mc:Fallback>
                <p:oleObj name="Equation" r:id="rId6" imgW="1447560" imgH="520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15629" y="1140777"/>
                        <a:ext cx="3352800" cy="128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058322"/>
              </p:ext>
            </p:extLst>
          </p:nvPr>
        </p:nvGraphicFramePr>
        <p:xfrm>
          <a:off x="1441315" y="2576558"/>
          <a:ext cx="28829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8" imgW="1244520" imgH="279360" progId="Equation.DSMT4">
                  <p:embed/>
                </p:oleObj>
              </mc:Choice>
              <mc:Fallback>
                <p:oleObj name="Equation" r:id="rId8" imgW="1244520" imgH="2793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1315" y="2576558"/>
                        <a:ext cx="2882900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352974"/>
              </p:ext>
            </p:extLst>
          </p:nvPr>
        </p:nvGraphicFramePr>
        <p:xfrm>
          <a:off x="1735138" y="3268663"/>
          <a:ext cx="2293937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35138" y="3268663"/>
                        <a:ext cx="2293937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30308"/>
              </p:ext>
            </p:extLst>
          </p:nvPr>
        </p:nvGraphicFramePr>
        <p:xfrm>
          <a:off x="4322898" y="3267075"/>
          <a:ext cx="2590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12" imgW="1117440" imgH="203040" progId="Equation.DSMT4">
                  <p:embed/>
                </p:oleObj>
              </mc:Choice>
              <mc:Fallback>
                <p:oleObj name="Equation" r:id="rId12" imgW="111744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22898" y="3267075"/>
                        <a:ext cx="2590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408957"/>
              </p:ext>
            </p:extLst>
          </p:nvPr>
        </p:nvGraphicFramePr>
        <p:xfrm>
          <a:off x="1603375" y="3856038"/>
          <a:ext cx="25590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14" imgW="1104840" imgH="253800" progId="Equation.DSMT4">
                  <p:embed/>
                </p:oleObj>
              </mc:Choice>
              <mc:Fallback>
                <p:oleObj name="Equation" r:id="rId14" imgW="110484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03375" y="3856038"/>
                        <a:ext cx="25590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455068"/>
              </p:ext>
            </p:extLst>
          </p:nvPr>
        </p:nvGraphicFramePr>
        <p:xfrm>
          <a:off x="1735138" y="4624707"/>
          <a:ext cx="1439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16" imgW="622080" imgH="203040" progId="Equation.DSMT4">
                  <p:embed/>
                </p:oleObj>
              </mc:Choice>
              <mc:Fallback>
                <p:oleObj name="Equation" r:id="rId16" imgW="6220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35138" y="4624707"/>
                        <a:ext cx="14398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949067"/>
              </p:ext>
            </p:extLst>
          </p:nvPr>
        </p:nvGraphicFramePr>
        <p:xfrm>
          <a:off x="7840492" y="266037"/>
          <a:ext cx="1123405" cy="87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18" imgW="419040" imgH="304560" progId="Equation.DSMT4">
                  <p:embed/>
                </p:oleObj>
              </mc:Choice>
              <mc:Fallback>
                <p:oleObj name="Equation" r:id="rId18" imgW="41904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840492" y="266037"/>
                        <a:ext cx="1123405" cy="87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78641"/>
              </p:ext>
            </p:extLst>
          </p:nvPr>
        </p:nvGraphicFramePr>
        <p:xfrm>
          <a:off x="9910168" y="694054"/>
          <a:ext cx="14398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19" imgW="622080" imgH="203040" progId="Equation.DSMT4">
                  <p:embed/>
                </p:oleObj>
              </mc:Choice>
              <mc:Fallback>
                <p:oleObj name="Equation" r:id="rId19" imgW="62208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910168" y="694054"/>
                        <a:ext cx="1439863" cy="503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55413"/>
              </p:ext>
            </p:extLst>
          </p:nvPr>
        </p:nvGraphicFramePr>
        <p:xfrm>
          <a:off x="7849146" y="1347932"/>
          <a:ext cx="1123405" cy="87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20" imgW="419040" imgH="304560" progId="Equation.DSMT4">
                  <p:embed/>
                </p:oleObj>
              </mc:Choice>
              <mc:Fallback>
                <p:oleObj name="Equation" r:id="rId20" imgW="419040" imgH="3045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849146" y="1347932"/>
                        <a:ext cx="1123405" cy="87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867154"/>
              </p:ext>
            </p:extLst>
          </p:nvPr>
        </p:nvGraphicFramePr>
        <p:xfrm>
          <a:off x="7339577" y="2120900"/>
          <a:ext cx="21447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22" imgW="799920" imgH="520560" progId="Equation.DSMT4">
                  <p:embed/>
                </p:oleObj>
              </mc:Choice>
              <mc:Fallback>
                <p:oleObj name="Equation" r:id="rId22" imgW="799920" imgH="520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339577" y="2120900"/>
                        <a:ext cx="2144712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8733832"/>
              </p:ext>
            </p:extLst>
          </p:nvPr>
        </p:nvGraphicFramePr>
        <p:xfrm>
          <a:off x="7679283" y="3827463"/>
          <a:ext cx="1360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24" imgW="507960" imgH="177480" progId="Equation.DSMT4">
                  <p:embed/>
                </p:oleObj>
              </mc:Choice>
              <mc:Fallback>
                <p:oleObj name="Equation" r:id="rId24" imgW="50796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679283" y="3827463"/>
                        <a:ext cx="13604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15952"/>
              </p:ext>
            </p:extLst>
          </p:nvPr>
        </p:nvGraphicFramePr>
        <p:xfrm>
          <a:off x="10106972" y="1347960"/>
          <a:ext cx="13636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26" imgW="507960" imgH="304560" progId="Equation.DSMT4">
                  <p:embed/>
                </p:oleObj>
              </mc:Choice>
              <mc:Fallback>
                <p:oleObj name="Equation" r:id="rId26" imgW="507960" imgH="3045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106972" y="1347960"/>
                        <a:ext cx="1363663" cy="874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56315"/>
              </p:ext>
            </p:extLst>
          </p:nvPr>
        </p:nvGraphicFramePr>
        <p:xfrm>
          <a:off x="9805356" y="2134407"/>
          <a:ext cx="23479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28" imgW="876240" imgH="520560" progId="Equation.DSMT4">
                  <p:embed/>
                </p:oleObj>
              </mc:Choice>
              <mc:Fallback>
                <p:oleObj name="Equation" r:id="rId28" imgW="876240" imgH="52056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805356" y="2134407"/>
                        <a:ext cx="2347912" cy="149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9422864"/>
              </p:ext>
            </p:extLst>
          </p:nvPr>
        </p:nvGraphicFramePr>
        <p:xfrm>
          <a:off x="10110147" y="3856164"/>
          <a:ext cx="1360488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30" imgW="507960" imgH="177480" progId="Equation.DSMT4">
                  <p:embed/>
                </p:oleObj>
              </mc:Choice>
              <mc:Fallback>
                <p:oleObj name="Equation" r:id="rId30" imgW="50796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110147" y="3856164"/>
                        <a:ext cx="1360488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562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7FC9999-7E6D-4669-BBEE-49D1F0CECD4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140" y="114499"/>
            <a:ext cx="5521455" cy="7655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052054"/>
              </p:ext>
            </p:extLst>
          </p:nvPr>
        </p:nvGraphicFramePr>
        <p:xfrm>
          <a:off x="1622335" y="880080"/>
          <a:ext cx="33829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4" imgW="1460160" imgH="304560" progId="Equation.DSMT4">
                  <p:embed/>
                </p:oleObj>
              </mc:Choice>
              <mc:Fallback>
                <p:oleObj name="Equation" r:id="rId4" imgW="146016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2335" y="880080"/>
                        <a:ext cx="3382963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987290"/>
              </p:ext>
            </p:extLst>
          </p:nvPr>
        </p:nvGraphicFramePr>
        <p:xfrm>
          <a:off x="5899349" y="1006286"/>
          <a:ext cx="1030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6" imgW="444240" imgH="203040" progId="Equation.DSMT4">
                  <p:embed/>
                </p:oleObj>
              </mc:Choice>
              <mc:Fallback>
                <p:oleObj name="Equation" r:id="rId6" imgW="444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9349" y="1006286"/>
                        <a:ext cx="10302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50796"/>
              </p:ext>
            </p:extLst>
          </p:nvPr>
        </p:nvGraphicFramePr>
        <p:xfrm>
          <a:off x="1857375" y="1677988"/>
          <a:ext cx="29114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8" imgW="1257120" imgH="279360" progId="Equation.DSMT4">
                  <p:embed/>
                </p:oleObj>
              </mc:Choice>
              <mc:Fallback>
                <p:oleObj name="Equation" r:id="rId8" imgW="1257120" imgH="2793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57375" y="1677988"/>
                        <a:ext cx="2911475" cy="69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6085"/>
              </p:ext>
            </p:extLst>
          </p:nvPr>
        </p:nvGraphicFramePr>
        <p:xfrm>
          <a:off x="2165350" y="2463800"/>
          <a:ext cx="229393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65350" y="2463800"/>
                        <a:ext cx="2293938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376772"/>
              </p:ext>
            </p:extLst>
          </p:nvPr>
        </p:nvGraphicFramePr>
        <p:xfrm>
          <a:off x="5210175" y="2495550"/>
          <a:ext cx="170815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12" imgW="736560" imgH="177480" progId="Equation.DSMT4">
                  <p:embed/>
                </p:oleObj>
              </mc:Choice>
              <mc:Fallback>
                <p:oleObj name="Equation" r:id="rId12" imgW="73656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10175" y="2495550"/>
                        <a:ext cx="1708150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23334"/>
              </p:ext>
            </p:extLst>
          </p:nvPr>
        </p:nvGraphicFramePr>
        <p:xfrm>
          <a:off x="1989138" y="3060700"/>
          <a:ext cx="2646362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14" imgW="1143000" imgH="253800" progId="Equation.DSMT4">
                  <p:embed/>
                </p:oleObj>
              </mc:Choice>
              <mc:Fallback>
                <p:oleObj name="Equation" r:id="rId14" imgW="1143000" imgH="2538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89138" y="3060700"/>
                        <a:ext cx="2646362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84113"/>
              </p:ext>
            </p:extLst>
          </p:nvPr>
        </p:nvGraphicFramePr>
        <p:xfrm>
          <a:off x="2564855" y="3783012"/>
          <a:ext cx="12636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6" imgW="545760" imgH="393480" progId="Equation.DSMT4">
                  <p:embed/>
                </p:oleObj>
              </mc:Choice>
              <mc:Fallback>
                <p:oleObj name="Equation" r:id="rId16" imgW="5457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64855" y="3783012"/>
                        <a:ext cx="126365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5278757"/>
              </p:ext>
            </p:extLst>
          </p:nvPr>
        </p:nvGraphicFramePr>
        <p:xfrm>
          <a:off x="10398215" y="771336"/>
          <a:ext cx="126365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18" imgW="545760" imgH="393480" progId="Equation.DSMT4">
                  <p:embed/>
                </p:oleObj>
              </mc:Choice>
              <mc:Fallback>
                <p:oleObj name="Equation" r:id="rId18" imgW="54576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398215" y="771336"/>
                        <a:ext cx="126365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356403"/>
              </p:ext>
            </p:extLst>
          </p:nvPr>
        </p:nvGraphicFramePr>
        <p:xfrm>
          <a:off x="8977829" y="1006285"/>
          <a:ext cx="10302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9" imgW="444240" imgH="203040" progId="Equation.DSMT4">
                  <p:embed/>
                </p:oleObj>
              </mc:Choice>
              <mc:Fallback>
                <p:oleObj name="Equation" r:id="rId19" imgW="44424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77829" y="1006285"/>
                        <a:ext cx="1030287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630105"/>
              </p:ext>
            </p:extLst>
          </p:nvPr>
        </p:nvGraphicFramePr>
        <p:xfrm>
          <a:off x="8753475" y="1881188"/>
          <a:ext cx="108902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20" imgW="469800" imgH="393480" progId="Equation.DSMT4">
                  <p:embed/>
                </p:oleObj>
              </mc:Choice>
              <mc:Fallback>
                <p:oleObj name="Equation" r:id="rId20" imgW="4698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753475" y="1881188"/>
                        <a:ext cx="1089025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235826"/>
              </p:ext>
            </p:extLst>
          </p:nvPr>
        </p:nvGraphicFramePr>
        <p:xfrm>
          <a:off x="8936038" y="3233738"/>
          <a:ext cx="7953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22" imgW="342720" imgH="177480" progId="Equation.DSMT4">
                  <p:embed/>
                </p:oleObj>
              </mc:Choice>
              <mc:Fallback>
                <p:oleObj name="Equation" r:id="rId22" imgW="34272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936038" y="3233738"/>
                        <a:ext cx="7953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297050"/>
              </p:ext>
            </p:extLst>
          </p:nvPr>
        </p:nvGraphicFramePr>
        <p:xfrm>
          <a:off x="10572750" y="2117725"/>
          <a:ext cx="10588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24" imgW="457200" imgH="203040" progId="Equation.DSMT4">
                  <p:embed/>
                </p:oleObj>
              </mc:Choice>
              <mc:Fallback>
                <p:oleObj name="Equation" r:id="rId24" imgW="457200" imgH="2030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0572750" y="2117725"/>
                        <a:ext cx="1058863" cy="503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151409"/>
              </p:ext>
            </p:extLst>
          </p:nvPr>
        </p:nvGraphicFramePr>
        <p:xfrm>
          <a:off x="10572750" y="2972844"/>
          <a:ext cx="88265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26" imgW="380880" imgH="393480" progId="Equation.DSMT4">
                  <p:embed/>
                </p:oleObj>
              </mc:Choice>
              <mc:Fallback>
                <p:oleObj name="Equation" r:id="rId26" imgW="380880" imgH="393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572750" y="2972844"/>
                        <a:ext cx="882650" cy="976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03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</TotalTime>
  <Words>7</Words>
  <Application>Microsoft Office PowerPoint</Application>
  <PresentationFormat>Widescreen</PresentationFormat>
  <Paragraphs>1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libri Light</vt:lpstr>
      <vt:lpstr>Office Theme</vt:lpstr>
      <vt:lpstr>MathType 6.0 Equation</vt:lpstr>
      <vt:lpstr>9.4 Solve Quadratic Equations in Quadratic Form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9.4 Solve Quadratic Equations in Quadratic Form</dc:title>
  <dc:creator>Melissa Stewart</dc:creator>
  <cp:lastModifiedBy>Ringel, Charles</cp:lastModifiedBy>
  <cp:revision>9</cp:revision>
  <dcterms:created xsi:type="dcterms:W3CDTF">2020-04-01T12:27:22Z</dcterms:created>
  <dcterms:modified xsi:type="dcterms:W3CDTF">2020-04-01T23:37:04Z</dcterms:modified>
</cp:coreProperties>
</file>